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042C34D0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4A6876">
        <w:rPr>
          <w:b/>
        </w:rPr>
        <w:t>4</w:t>
      </w:r>
      <w:r w:rsidR="00287B8E">
        <w:rPr>
          <w:b/>
        </w:rPr>
        <w:t>.</w:t>
      </w:r>
      <w:r w:rsidR="00DD6311">
        <w:rPr>
          <w:b/>
        </w:rPr>
        <w:t>2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32F60711" w14:textId="77777777" w:rsidR="00763B19" w:rsidRDefault="00763B19" w:rsidP="00BB2D7E"/>
    <w:p w14:paraId="2379F882" w14:textId="77777777" w:rsidR="00763B19" w:rsidRDefault="00763B19" w:rsidP="00287B8E">
      <w:pPr>
        <w:ind w:left="360"/>
      </w:pPr>
    </w:p>
    <w:p w14:paraId="79801B40" w14:textId="3F4FFBE9" w:rsidR="00BB2D7E" w:rsidRDefault="00BB2D7E" w:rsidP="00BB2D7E">
      <w:pPr>
        <w:pStyle w:val="ListParagraph"/>
        <w:numPr>
          <w:ilvl w:val="0"/>
          <w:numId w:val="16"/>
        </w:numPr>
      </w:pPr>
      <w:r>
        <w:t xml:space="preserve">Assume a </w:t>
      </w:r>
      <w:r w:rsidR="00DD6311">
        <w:t xml:space="preserve">ballistic </w:t>
      </w:r>
      <w:r>
        <w:t xml:space="preserve">nanodevice </w:t>
      </w:r>
      <w:r w:rsidR="00DD6311">
        <w:t xml:space="preserve">under small bias at </w:t>
      </w:r>
      <w:bookmarkStart w:id="0" w:name="_GoBack"/>
      <w:r w:rsidR="00DD6311" w:rsidRPr="00AE6F29">
        <w:rPr>
          <w:i/>
        </w:rPr>
        <w:t xml:space="preserve">T </w:t>
      </w:r>
      <w:bookmarkEnd w:id="0"/>
      <w:r w:rsidR="00DD6311">
        <w:t xml:space="preserve">= 0 K with </w:t>
      </w:r>
      <w:r w:rsidR="00DD6311" w:rsidRPr="00DD6311">
        <w:rPr>
          <w:position w:val="-4"/>
        </w:rPr>
        <w:object w:dxaOrig="640" w:dyaOrig="240" w14:anchorId="7C60C0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2pt" o:ole="">
            <v:imagedata r:id="rId8" o:title=""/>
          </v:shape>
          <o:OLEObject Type="Embed" ProgID="Equation.DSMT4" ShapeID="_x0000_i1025" DrawAspect="Content" ObjectID="_1465389535" r:id="rId9"/>
        </w:object>
      </w:r>
      <w:r w:rsidR="00DD6311">
        <w:t xml:space="preserve">. </w:t>
      </w:r>
      <w:r>
        <w:t xml:space="preserve">What is the numerical value of </w:t>
      </w:r>
      <w:r w:rsidR="00DD6311">
        <w:t>the resistance of this device</w:t>
      </w:r>
      <w:r>
        <w:t>?</w:t>
      </w:r>
    </w:p>
    <w:p w14:paraId="2CBABF3A" w14:textId="77777777" w:rsidR="00BB2D7E" w:rsidRDefault="00BB2D7E" w:rsidP="00BB2D7E">
      <w:pPr>
        <w:pStyle w:val="ListParagraph"/>
      </w:pPr>
    </w:p>
    <w:p w14:paraId="3B444EB7" w14:textId="3CF6692C" w:rsidR="00B74C26" w:rsidRPr="00CE2409" w:rsidRDefault="00B74C26" w:rsidP="006C35CC">
      <w:pPr>
        <w:ind w:left="540" w:hanging="540"/>
      </w:pPr>
    </w:p>
    <w:sectPr w:rsidR="00B74C26" w:rsidRPr="00CE2409" w:rsidSect="00BE0760">
      <w:footerReference w:type="even" r:id="rId10"/>
      <w:footerReference w:type="default" r:id="rId1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6F29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4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AE6F29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DD6311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45</Words>
  <Characters>261</Characters>
  <Application>Microsoft Macintosh Word</Application>
  <DocSecurity>0</DocSecurity>
  <Lines>2</Lines>
  <Paragraphs>1</Paragraphs>
  <ScaleCrop>false</ScaleCrop>
  <Company>Purdue University</Company>
  <LinksUpToDate>false</LinksUpToDate>
  <CharactersWithSpaces>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6</cp:revision>
  <dcterms:created xsi:type="dcterms:W3CDTF">2012-08-07T01:59:00Z</dcterms:created>
  <dcterms:modified xsi:type="dcterms:W3CDTF">2018-06-26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